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9" r:id="rId18"/>
    <p:sldId id="280" r:id="rId19"/>
    <p:sldId id="272" r:id="rId20"/>
    <p:sldId id="273" r:id="rId21"/>
    <p:sldId id="274" r:id="rId22"/>
    <p:sldId id="275" r:id="rId23"/>
    <p:sldId id="276" r:id="rId24"/>
    <p:sldId id="277" r:id="rId25"/>
    <p:sldId id="285" r:id="rId26"/>
    <p:sldId id="281" r:id="rId27"/>
    <p:sldId id="284" r:id="rId28"/>
    <p:sldId id="283" r:id="rId2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79" d="100"/>
          <a:sy n="79" d="100"/>
        </p:scale>
        <p:origin x="-1952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E4B53-9FF3-CA45-B3B9-0651B3A88908}" type="datetimeFigureOut">
              <a:rPr lang="en-US" smtClean="0"/>
              <a:t>12/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EC02D-06FD-7B42-8FCF-9B5344663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0780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E4B53-9FF3-CA45-B3B9-0651B3A88908}" type="datetimeFigureOut">
              <a:rPr lang="en-US" smtClean="0"/>
              <a:t>12/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EC02D-06FD-7B42-8FCF-9B5344663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1821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E4B53-9FF3-CA45-B3B9-0651B3A88908}" type="datetimeFigureOut">
              <a:rPr lang="en-US" smtClean="0"/>
              <a:t>12/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EC02D-06FD-7B42-8FCF-9B5344663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5998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E4B53-9FF3-CA45-B3B9-0651B3A88908}" type="datetimeFigureOut">
              <a:rPr lang="en-US" smtClean="0"/>
              <a:t>12/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EC02D-06FD-7B42-8FCF-9B5344663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4879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E4B53-9FF3-CA45-B3B9-0651B3A88908}" type="datetimeFigureOut">
              <a:rPr lang="en-US" smtClean="0"/>
              <a:t>12/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EC02D-06FD-7B42-8FCF-9B5344663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5492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E4B53-9FF3-CA45-B3B9-0651B3A88908}" type="datetimeFigureOut">
              <a:rPr lang="en-US" smtClean="0"/>
              <a:t>12/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EC02D-06FD-7B42-8FCF-9B5344663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232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E4B53-9FF3-CA45-B3B9-0651B3A88908}" type="datetimeFigureOut">
              <a:rPr lang="en-US" smtClean="0"/>
              <a:t>12/8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EC02D-06FD-7B42-8FCF-9B5344663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172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E4B53-9FF3-CA45-B3B9-0651B3A88908}" type="datetimeFigureOut">
              <a:rPr lang="en-US" smtClean="0"/>
              <a:t>12/8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EC02D-06FD-7B42-8FCF-9B5344663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6805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E4B53-9FF3-CA45-B3B9-0651B3A88908}" type="datetimeFigureOut">
              <a:rPr lang="en-US" smtClean="0"/>
              <a:t>12/8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EC02D-06FD-7B42-8FCF-9B5344663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803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E4B53-9FF3-CA45-B3B9-0651B3A88908}" type="datetimeFigureOut">
              <a:rPr lang="en-US" smtClean="0"/>
              <a:t>12/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EC02D-06FD-7B42-8FCF-9B5344663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8381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E4B53-9FF3-CA45-B3B9-0651B3A88908}" type="datetimeFigureOut">
              <a:rPr lang="en-US" smtClean="0"/>
              <a:t>12/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EC02D-06FD-7B42-8FCF-9B5344663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9572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7E4B53-9FF3-CA45-B3B9-0651B3A88908}" type="datetimeFigureOut">
              <a:rPr lang="en-US" smtClean="0"/>
              <a:t>12/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0EC02D-06FD-7B42-8FCF-9B5344663D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2004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5.png"/><Relationship Id="rId12" Type="http://schemas.openxmlformats.org/officeDocument/2006/relationships/image" Target="../media/image26.png"/><Relationship Id="rId13" Type="http://schemas.openxmlformats.org/officeDocument/2006/relationships/image" Target="../media/image27.png"/><Relationship Id="rId14" Type="http://schemas.openxmlformats.org/officeDocument/2006/relationships/image" Target="../media/image28.png"/><Relationship Id="rId15" Type="http://schemas.openxmlformats.org/officeDocument/2006/relationships/image" Target="../media/image29.png"/><Relationship Id="rId16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png"/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6" Type="http://schemas.openxmlformats.org/officeDocument/2006/relationships/image" Target="../media/image20.png"/><Relationship Id="rId7" Type="http://schemas.openxmlformats.org/officeDocument/2006/relationships/image" Target="../media/image21.png"/><Relationship Id="rId8" Type="http://schemas.openxmlformats.org/officeDocument/2006/relationships/image" Target="../media/image22.png"/><Relationship Id="rId9" Type="http://schemas.openxmlformats.org/officeDocument/2006/relationships/image" Target="../media/image23.png"/><Relationship Id="rId10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oleObject" Target="../embeddings/oleObject3.bin"/><Relationship Id="rId5" Type="http://schemas.openxmlformats.org/officeDocument/2006/relationships/image" Target="../media/image3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oleObject" Target="../embeddings/oleObject4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3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43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4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3006" y="0"/>
            <a:ext cx="3984536" cy="6858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7542" y="0"/>
            <a:ext cx="398453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27595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5300"/>
            <a:ext cx="9144000" cy="5850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5358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5300"/>
            <a:ext cx="9144000" cy="5850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49457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5300"/>
            <a:ext cx="9144000" cy="5850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44981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5300"/>
            <a:ext cx="9144000" cy="5850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49571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200" y="0"/>
            <a:ext cx="796783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88916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1140559"/>
              </p:ext>
            </p:extLst>
          </p:nvPr>
        </p:nvGraphicFramePr>
        <p:xfrm>
          <a:off x="244592" y="1215813"/>
          <a:ext cx="8180415" cy="2865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8935"/>
                <a:gridCol w="908935"/>
                <a:gridCol w="876229"/>
                <a:gridCol w="941641"/>
                <a:gridCol w="908935"/>
                <a:gridCol w="908935"/>
                <a:gridCol w="908935"/>
                <a:gridCol w="908935"/>
                <a:gridCol w="908935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ell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ell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ell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ell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dirty="0" smtClean="0"/>
                        <a:t>K562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dirty="0" smtClean="0"/>
                        <a:t>GM</a:t>
                      </a:r>
                      <a:endParaRPr lang="en-US" dirty="0"/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dirty="0" smtClean="0"/>
                        <a:t>HepG2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dirty="0" smtClean="0"/>
                        <a:t>Liver</a:t>
                      </a:r>
                      <a:endParaRPr lang="en-US" dirty="0"/>
                    </a:p>
                  </a:txBody>
                  <a:tcPr>
                    <a:solidFill>
                      <a:srgbClr val="558ED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EdgeG</a:t>
                      </a:r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is-IS" dirty="0" smtClean="0"/>
                        <a:t> 6567   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dirty="0" smtClean="0"/>
                        <a:t>93</a:t>
                      </a:r>
                      <a:endParaRPr lang="en-US" dirty="0"/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is-IS" dirty="0" smtClean="0"/>
                        <a:t>996 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is-IS" dirty="0" smtClean="0"/>
                        <a:t>2150</a:t>
                      </a:r>
                      <a:endParaRPr lang="en-US" dirty="0"/>
                    </a:p>
                  </a:txBody>
                  <a:tcPr>
                    <a:solidFill>
                      <a:srgbClr val="558ED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HS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HS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HS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HS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HS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HS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HS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HS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H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 smtClean="0"/>
                        <a:t>2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>
                    <a:solidFill>
                      <a:srgbClr val="558ED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>
                    <a:solidFill>
                      <a:srgbClr val="558ED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5</a:t>
                      </a:r>
                      <a:endParaRPr lang="en-US" dirty="0"/>
                    </a:p>
                  </a:txBody>
                  <a:tcPr>
                    <a:solidFill>
                      <a:srgbClr val="558ED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9</a:t>
                      </a:r>
                      <a:endParaRPr lang="en-US" dirty="0"/>
                    </a:p>
                  </a:txBody>
                  <a:tcPr>
                    <a:solidFill>
                      <a:srgbClr val="558ED5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L</a:t>
                      </a:r>
                      <a:endParaRPr lang="en-US" dirty="0"/>
                    </a:p>
                  </a:txBody>
                  <a:tcPr>
                    <a:solidFill>
                      <a:srgbClr val="558ED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L</a:t>
                      </a:r>
                      <a:endParaRPr lang="en-US" dirty="0"/>
                    </a:p>
                  </a:txBody>
                  <a:tcPr>
                    <a:solidFill>
                      <a:srgbClr val="558ED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L</a:t>
                      </a:r>
                      <a:endParaRPr lang="en-US" dirty="0"/>
                    </a:p>
                  </a:txBody>
                  <a:tcPr>
                    <a:solidFill>
                      <a:srgbClr val="558ED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L</a:t>
                      </a:r>
                      <a:endParaRPr lang="en-US" dirty="0"/>
                    </a:p>
                  </a:txBody>
                  <a:tcPr>
                    <a:solidFill>
                      <a:srgbClr val="558ED5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H3K27a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4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38</a:t>
                      </a:r>
                      <a:endParaRPr lang="en-US" dirty="0"/>
                    </a:p>
                  </a:txBody>
                  <a:tcPr>
                    <a:solidFill>
                      <a:srgbClr val="558ED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</a:t>
                      </a:r>
                      <a:endParaRPr lang="en-US" dirty="0"/>
                    </a:p>
                  </a:txBody>
                  <a:tcPr>
                    <a:solidFill>
                      <a:srgbClr val="558ED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1</a:t>
                      </a:r>
                      <a:endParaRPr lang="en-US" dirty="0"/>
                    </a:p>
                  </a:txBody>
                  <a:tcPr>
                    <a:solidFill>
                      <a:srgbClr val="558ED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9</a:t>
                      </a:r>
                      <a:endParaRPr lang="en-US" dirty="0"/>
                    </a:p>
                  </a:txBody>
                  <a:tcPr>
                    <a:solidFill>
                      <a:srgbClr val="558ED5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372379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" name="Group 74"/>
          <p:cNvGrpSpPr/>
          <p:nvPr/>
        </p:nvGrpSpPr>
        <p:grpSpPr>
          <a:xfrm>
            <a:off x="1298222" y="805510"/>
            <a:ext cx="6792148" cy="2929231"/>
            <a:chOff x="1298222" y="805510"/>
            <a:chExt cx="6792148" cy="2929231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2"/>
            <a:srcRect l="2300" t="12211" b="13670"/>
            <a:stretch/>
          </p:blipFill>
          <p:spPr>
            <a:xfrm>
              <a:off x="1298222" y="1288640"/>
              <a:ext cx="6792148" cy="2446101"/>
            </a:xfrm>
            <a:prstGeom prst="rect">
              <a:avLst/>
            </a:prstGeom>
          </p:spPr>
        </p:pic>
        <p:pic>
          <p:nvPicPr>
            <p:cNvPr id="74" name="Picture 73"/>
            <p:cNvPicPr>
              <a:picLocks noChangeAspect="1"/>
            </p:cNvPicPr>
            <p:nvPr/>
          </p:nvPicPr>
          <p:blipFill rotWithShape="1">
            <a:blip r:embed="rId3"/>
            <a:srcRect l="10776" t="24691" r="72334" b="69685"/>
            <a:stretch/>
          </p:blipFill>
          <p:spPr>
            <a:xfrm>
              <a:off x="1734643" y="1425220"/>
              <a:ext cx="1298222" cy="385705"/>
            </a:xfrm>
            <a:prstGeom prst="rect">
              <a:avLst/>
            </a:prstGeom>
          </p:spPr>
        </p:pic>
        <p:grpSp>
          <p:nvGrpSpPr>
            <p:cNvPr id="71" name="Group 70"/>
            <p:cNvGrpSpPr/>
            <p:nvPr/>
          </p:nvGrpSpPr>
          <p:grpSpPr>
            <a:xfrm>
              <a:off x="1573375" y="805510"/>
              <a:ext cx="6279881" cy="2922282"/>
              <a:chOff x="1573375" y="805510"/>
              <a:chExt cx="6279881" cy="2922282"/>
            </a:xfrm>
          </p:grpSpPr>
          <p:grpSp>
            <p:nvGrpSpPr>
              <p:cNvPr id="60" name="Group 59"/>
              <p:cNvGrpSpPr/>
              <p:nvPr/>
            </p:nvGrpSpPr>
            <p:grpSpPr>
              <a:xfrm>
                <a:off x="2064948" y="805510"/>
                <a:ext cx="381000" cy="2922282"/>
                <a:chOff x="1968108" y="805510"/>
                <a:chExt cx="381000" cy="2922282"/>
              </a:xfrm>
            </p:grpSpPr>
            <p:grpSp>
              <p:nvGrpSpPr>
                <p:cNvPr id="31" name="Group 30"/>
                <p:cNvGrpSpPr/>
                <p:nvPr/>
              </p:nvGrpSpPr>
              <p:grpSpPr>
                <a:xfrm>
                  <a:off x="1968108" y="805510"/>
                  <a:ext cx="381000" cy="381000"/>
                  <a:chOff x="1770611" y="801982"/>
                  <a:chExt cx="381000" cy="381000"/>
                </a:xfrm>
              </p:grpSpPr>
              <p:pic>
                <p:nvPicPr>
                  <p:cNvPr id="5" name="Picture 4"/>
                  <p:cNvPicPr>
                    <a:picLocks noChangeAspect="1"/>
                  </p:cNvPicPr>
                  <p:nvPr/>
                </p:nvPicPr>
                <p:blipFill>
                  <a:blip r:embed="rId4"/>
                  <a:stretch>
                    <a:fillRect/>
                  </a:stretch>
                </p:blipFill>
                <p:spPr>
                  <a:xfrm>
                    <a:off x="1770611" y="801982"/>
                    <a:ext cx="381000" cy="381000"/>
                  </a:xfrm>
                  <a:prstGeom prst="rect">
                    <a:avLst/>
                  </a:prstGeom>
                </p:spPr>
              </p:pic>
              <p:sp>
                <p:nvSpPr>
                  <p:cNvPr id="19" name="Rectangle 18"/>
                  <p:cNvSpPr/>
                  <p:nvPr/>
                </p:nvSpPr>
                <p:spPr>
                  <a:xfrm>
                    <a:off x="1776491" y="809038"/>
                    <a:ext cx="369241" cy="366889"/>
                  </a:xfrm>
                  <a:prstGeom prst="rect">
                    <a:avLst/>
                  </a:prstGeom>
                  <a:solidFill>
                    <a:schemeClr val="accent4">
                      <a:lumMod val="75000"/>
                      <a:alpha val="20000"/>
                    </a:schemeClr>
                  </a:solidFill>
                  <a:ln>
                    <a:noFill/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44" name="Rectangle 43"/>
                <p:cNvSpPr/>
                <p:nvPr/>
              </p:nvSpPr>
              <p:spPr>
                <a:xfrm>
                  <a:off x="2064780" y="1167472"/>
                  <a:ext cx="187656" cy="25603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  <a:alpha val="10000"/>
                  </a:scheme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8" name="Group 57"/>
              <p:cNvGrpSpPr/>
              <p:nvPr/>
            </p:nvGrpSpPr>
            <p:grpSpPr>
              <a:xfrm>
                <a:off x="1573375" y="805510"/>
                <a:ext cx="381000" cy="2922282"/>
                <a:chOff x="1573375" y="805510"/>
                <a:chExt cx="381000" cy="2922282"/>
              </a:xfrm>
            </p:grpSpPr>
            <p:grpSp>
              <p:nvGrpSpPr>
                <p:cNvPr id="43" name="Group 42"/>
                <p:cNvGrpSpPr/>
                <p:nvPr/>
              </p:nvGrpSpPr>
              <p:grpSpPr>
                <a:xfrm>
                  <a:off x="1573375" y="805510"/>
                  <a:ext cx="381000" cy="381000"/>
                  <a:chOff x="1253537" y="805510"/>
                  <a:chExt cx="381000" cy="381000"/>
                </a:xfrm>
              </p:grpSpPr>
              <p:pic>
                <p:nvPicPr>
                  <p:cNvPr id="4" name="Picture 3"/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1253537" y="805510"/>
                    <a:ext cx="381000" cy="381000"/>
                  </a:xfrm>
                  <a:prstGeom prst="rect">
                    <a:avLst/>
                  </a:prstGeom>
                </p:spPr>
              </p:pic>
              <p:sp>
                <p:nvSpPr>
                  <p:cNvPr id="18" name="Rectangle 17"/>
                  <p:cNvSpPr/>
                  <p:nvPr/>
                </p:nvSpPr>
                <p:spPr>
                  <a:xfrm>
                    <a:off x="1259417" y="812566"/>
                    <a:ext cx="369241" cy="366889"/>
                  </a:xfrm>
                  <a:prstGeom prst="rect">
                    <a:avLst/>
                  </a:prstGeom>
                  <a:solidFill>
                    <a:schemeClr val="accent4">
                      <a:lumMod val="75000"/>
                      <a:alpha val="20000"/>
                    </a:schemeClr>
                  </a:solidFill>
                  <a:ln>
                    <a:noFill/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46" name="Rectangle 45"/>
                <p:cNvSpPr/>
                <p:nvPr/>
              </p:nvSpPr>
              <p:spPr>
                <a:xfrm>
                  <a:off x="1670047" y="1167472"/>
                  <a:ext cx="187656" cy="25603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  <a:alpha val="10000"/>
                  </a:scheme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1" name="Group 60"/>
              <p:cNvGrpSpPr/>
              <p:nvPr/>
            </p:nvGrpSpPr>
            <p:grpSpPr>
              <a:xfrm>
                <a:off x="2556521" y="805510"/>
                <a:ext cx="381000" cy="2922282"/>
                <a:chOff x="2392992" y="805510"/>
                <a:chExt cx="381000" cy="2922282"/>
              </a:xfrm>
            </p:grpSpPr>
            <p:grpSp>
              <p:nvGrpSpPr>
                <p:cNvPr id="32" name="Group 31"/>
                <p:cNvGrpSpPr/>
                <p:nvPr/>
              </p:nvGrpSpPr>
              <p:grpSpPr>
                <a:xfrm>
                  <a:off x="2392992" y="805510"/>
                  <a:ext cx="381000" cy="381000"/>
                  <a:chOff x="2277377" y="801982"/>
                  <a:chExt cx="381000" cy="381000"/>
                </a:xfrm>
              </p:grpSpPr>
              <p:pic>
                <p:nvPicPr>
                  <p:cNvPr id="6" name="Picture 5"/>
                  <p:cNvPicPr>
                    <a:picLocks noChangeAspect="1"/>
                  </p:cNvPicPr>
                  <p:nvPr/>
                </p:nvPicPr>
                <p:blipFill>
                  <a:blip r:embed="rId6"/>
                  <a:stretch>
                    <a:fillRect/>
                  </a:stretch>
                </p:blipFill>
                <p:spPr>
                  <a:xfrm>
                    <a:off x="2277377" y="801982"/>
                    <a:ext cx="381000" cy="381000"/>
                  </a:xfrm>
                  <a:prstGeom prst="rect">
                    <a:avLst/>
                  </a:prstGeom>
                </p:spPr>
              </p:pic>
              <p:sp>
                <p:nvSpPr>
                  <p:cNvPr id="20" name="Rectangle 19"/>
                  <p:cNvSpPr/>
                  <p:nvPr/>
                </p:nvSpPr>
                <p:spPr>
                  <a:xfrm>
                    <a:off x="2283257" y="809038"/>
                    <a:ext cx="369241" cy="366889"/>
                  </a:xfrm>
                  <a:prstGeom prst="rect">
                    <a:avLst/>
                  </a:prstGeom>
                  <a:solidFill>
                    <a:schemeClr val="accent4">
                      <a:lumMod val="75000"/>
                      <a:alpha val="20000"/>
                    </a:schemeClr>
                  </a:solidFill>
                  <a:ln>
                    <a:noFill/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47" name="Rectangle 46"/>
                <p:cNvSpPr/>
                <p:nvPr/>
              </p:nvSpPr>
              <p:spPr>
                <a:xfrm>
                  <a:off x="2489664" y="1167472"/>
                  <a:ext cx="187656" cy="25603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  <a:alpha val="10000"/>
                  </a:scheme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2" name="Group 61"/>
              <p:cNvGrpSpPr/>
              <p:nvPr/>
            </p:nvGrpSpPr>
            <p:grpSpPr>
              <a:xfrm>
                <a:off x="3048094" y="805510"/>
                <a:ext cx="381000" cy="2922282"/>
                <a:chOff x="2902540" y="805510"/>
                <a:chExt cx="381000" cy="2922282"/>
              </a:xfrm>
            </p:grpSpPr>
            <p:grpSp>
              <p:nvGrpSpPr>
                <p:cNvPr id="33" name="Group 32"/>
                <p:cNvGrpSpPr/>
                <p:nvPr/>
              </p:nvGrpSpPr>
              <p:grpSpPr>
                <a:xfrm>
                  <a:off x="2902540" y="805510"/>
                  <a:ext cx="381000" cy="381000"/>
                  <a:chOff x="2791061" y="811389"/>
                  <a:chExt cx="381000" cy="381000"/>
                </a:xfrm>
              </p:grpSpPr>
              <p:pic>
                <p:nvPicPr>
                  <p:cNvPr id="7" name="Picture 6"/>
                  <p:cNvPicPr>
                    <a:picLocks noChangeAspect="1"/>
                  </p:cNvPicPr>
                  <p:nvPr/>
                </p:nvPicPr>
                <p:blipFill>
                  <a:blip r:embed="rId7"/>
                  <a:stretch>
                    <a:fillRect/>
                  </a:stretch>
                </p:blipFill>
                <p:spPr>
                  <a:xfrm>
                    <a:off x="2791061" y="811389"/>
                    <a:ext cx="381000" cy="381000"/>
                  </a:xfrm>
                  <a:prstGeom prst="rect">
                    <a:avLst/>
                  </a:prstGeom>
                </p:spPr>
              </p:pic>
              <p:sp>
                <p:nvSpPr>
                  <p:cNvPr id="21" name="Rectangle 20"/>
                  <p:cNvSpPr/>
                  <p:nvPr/>
                </p:nvSpPr>
                <p:spPr>
                  <a:xfrm>
                    <a:off x="2796941" y="818445"/>
                    <a:ext cx="369241" cy="366889"/>
                  </a:xfrm>
                  <a:prstGeom prst="rect">
                    <a:avLst/>
                  </a:prstGeom>
                  <a:solidFill>
                    <a:schemeClr val="accent4">
                      <a:lumMod val="75000"/>
                      <a:alpha val="20000"/>
                    </a:schemeClr>
                  </a:solidFill>
                  <a:ln>
                    <a:noFill/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48" name="Rectangle 47"/>
                <p:cNvSpPr/>
                <p:nvPr/>
              </p:nvSpPr>
              <p:spPr>
                <a:xfrm>
                  <a:off x="2999212" y="1167472"/>
                  <a:ext cx="187656" cy="25603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  <a:alpha val="10000"/>
                  </a:scheme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3" name="Group 62"/>
              <p:cNvGrpSpPr/>
              <p:nvPr/>
            </p:nvGrpSpPr>
            <p:grpSpPr>
              <a:xfrm>
                <a:off x="3539667" y="805510"/>
                <a:ext cx="381000" cy="2922282"/>
                <a:chOff x="3412087" y="805510"/>
                <a:chExt cx="381000" cy="2922282"/>
              </a:xfrm>
            </p:grpSpPr>
            <p:grpSp>
              <p:nvGrpSpPr>
                <p:cNvPr id="34" name="Group 33"/>
                <p:cNvGrpSpPr/>
                <p:nvPr/>
              </p:nvGrpSpPr>
              <p:grpSpPr>
                <a:xfrm>
                  <a:off x="3412087" y="805510"/>
                  <a:ext cx="381000" cy="381000"/>
                  <a:chOff x="3303569" y="801982"/>
                  <a:chExt cx="381000" cy="381000"/>
                </a:xfrm>
              </p:grpSpPr>
              <p:pic>
                <p:nvPicPr>
                  <p:cNvPr id="8" name="Picture 7"/>
                  <p:cNvPicPr>
                    <a:picLocks noChangeAspect="1"/>
                  </p:cNvPicPr>
                  <p:nvPr/>
                </p:nvPicPr>
                <p:blipFill>
                  <a:blip r:embed="rId8"/>
                  <a:stretch>
                    <a:fillRect/>
                  </a:stretch>
                </p:blipFill>
                <p:spPr>
                  <a:xfrm>
                    <a:off x="3303569" y="801982"/>
                    <a:ext cx="381000" cy="381000"/>
                  </a:xfrm>
                  <a:prstGeom prst="rect">
                    <a:avLst/>
                  </a:prstGeom>
                </p:spPr>
              </p:pic>
              <p:sp>
                <p:nvSpPr>
                  <p:cNvPr id="22" name="Rectangle 21"/>
                  <p:cNvSpPr/>
                  <p:nvPr/>
                </p:nvSpPr>
                <p:spPr>
                  <a:xfrm>
                    <a:off x="3309449" y="809038"/>
                    <a:ext cx="369241" cy="366889"/>
                  </a:xfrm>
                  <a:prstGeom prst="rect">
                    <a:avLst/>
                  </a:prstGeom>
                  <a:solidFill>
                    <a:schemeClr val="accent4">
                      <a:lumMod val="75000"/>
                      <a:alpha val="20000"/>
                    </a:schemeClr>
                  </a:solidFill>
                  <a:ln>
                    <a:noFill/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49" name="Rectangle 48"/>
                <p:cNvSpPr/>
                <p:nvPr/>
              </p:nvSpPr>
              <p:spPr>
                <a:xfrm>
                  <a:off x="3508759" y="1167472"/>
                  <a:ext cx="187656" cy="25603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  <a:alpha val="10000"/>
                  </a:scheme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4" name="Group 63"/>
              <p:cNvGrpSpPr/>
              <p:nvPr/>
            </p:nvGrpSpPr>
            <p:grpSpPr>
              <a:xfrm>
                <a:off x="4031240" y="805510"/>
                <a:ext cx="381000" cy="2922282"/>
                <a:chOff x="3921635" y="805510"/>
                <a:chExt cx="381000" cy="2922282"/>
              </a:xfrm>
            </p:grpSpPr>
            <p:grpSp>
              <p:nvGrpSpPr>
                <p:cNvPr id="35" name="Group 34"/>
                <p:cNvGrpSpPr/>
                <p:nvPr/>
              </p:nvGrpSpPr>
              <p:grpSpPr>
                <a:xfrm>
                  <a:off x="3921635" y="805510"/>
                  <a:ext cx="381000" cy="381000"/>
                  <a:chOff x="3806669" y="801982"/>
                  <a:chExt cx="381000" cy="381000"/>
                </a:xfrm>
              </p:grpSpPr>
              <p:pic>
                <p:nvPicPr>
                  <p:cNvPr id="9" name="Picture 8"/>
                  <p:cNvPicPr>
                    <a:picLocks noChangeAspect="1"/>
                  </p:cNvPicPr>
                  <p:nvPr/>
                </p:nvPicPr>
                <p:blipFill>
                  <a:blip r:embed="rId9"/>
                  <a:stretch>
                    <a:fillRect/>
                  </a:stretch>
                </p:blipFill>
                <p:spPr>
                  <a:xfrm>
                    <a:off x="3806669" y="801982"/>
                    <a:ext cx="381000" cy="381000"/>
                  </a:xfrm>
                  <a:prstGeom prst="rect">
                    <a:avLst/>
                  </a:prstGeom>
                </p:spPr>
              </p:pic>
              <p:sp>
                <p:nvSpPr>
                  <p:cNvPr id="23" name="Rectangle 22"/>
                  <p:cNvSpPr/>
                  <p:nvPr/>
                </p:nvSpPr>
                <p:spPr>
                  <a:xfrm>
                    <a:off x="3812549" y="809038"/>
                    <a:ext cx="369241" cy="366889"/>
                  </a:xfrm>
                  <a:prstGeom prst="rect">
                    <a:avLst/>
                  </a:prstGeom>
                  <a:solidFill>
                    <a:schemeClr val="accent4">
                      <a:lumMod val="75000"/>
                      <a:alpha val="20000"/>
                    </a:schemeClr>
                  </a:solidFill>
                  <a:ln>
                    <a:noFill/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50" name="Rectangle 49"/>
                <p:cNvSpPr/>
                <p:nvPr/>
              </p:nvSpPr>
              <p:spPr>
                <a:xfrm>
                  <a:off x="4018307" y="1167472"/>
                  <a:ext cx="187656" cy="25603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  <a:alpha val="10000"/>
                  </a:scheme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5" name="Group 64"/>
              <p:cNvGrpSpPr/>
              <p:nvPr/>
            </p:nvGrpSpPr>
            <p:grpSpPr>
              <a:xfrm>
                <a:off x="4522813" y="805510"/>
                <a:ext cx="381000" cy="2922282"/>
                <a:chOff x="4431182" y="805510"/>
                <a:chExt cx="381000" cy="2922282"/>
              </a:xfrm>
            </p:grpSpPr>
            <p:grpSp>
              <p:nvGrpSpPr>
                <p:cNvPr id="36" name="Group 35"/>
                <p:cNvGrpSpPr/>
                <p:nvPr/>
              </p:nvGrpSpPr>
              <p:grpSpPr>
                <a:xfrm>
                  <a:off x="4431182" y="805510"/>
                  <a:ext cx="381000" cy="381000"/>
                  <a:chOff x="4328585" y="811389"/>
                  <a:chExt cx="381000" cy="381000"/>
                </a:xfrm>
              </p:grpSpPr>
              <p:pic>
                <p:nvPicPr>
                  <p:cNvPr id="10" name="Picture 9"/>
                  <p:cNvPicPr>
                    <a:picLocks noChangeAspect="1"/>
                  </p:cNvPicPr>
                  <p:nvPr/>
                </p:nvPicPr>
                <p:blipFill>
                  <a:blip r:embed="rId10"/>
                  <a:stretch>
                    <a:fillRect/>
                  </a:stretch>
                </p:blipFill>
                <p:spPr>
                  <a:xfrm>
                    <a:off x="4328585" y="811389"/>
                    <a:ext cx="381000" cy="381000"/>
                  </a:xfrm>
                  <a:prstGeom prst="rect">
                    <a:avLst/>
                  </a:prstGeom>
                </p:spPr>
              </p:pic>
              <p:sp>
                <p:nvSpPr>
                  <p:cNvPr id="24" name="Rectangle 23"/>
                  <p:cNvSpPr/>
                  <p:nvPr/>
                </p:nvSpPr>
                <p:spPr>
                  <a:xfrm>
                    <a:off x="4334465" y="818445"/>
                    <a:ext cx="369241" cy="366889"/>
                  </a:xfrm>
                  <a:prstGeom prst="rect">
                    <a:avLst/>
                  </a:prstGeom>
                  <a:solidFill>
                    <a:schemeClr val="accent4">
                      <a:lumMod val="75000"/>
                      <a:alpha val="20000"/>
                    </a:schemeClr>
                  </a:solidFill>
                  <a:ln>
                    <a:noFill/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51" name="Rectangle 50"/>
                <p:cNvSpPr/>
                <p:nvPr/>
              </p:nvSpPr>
              <p:spPr>
                <a:xfrm>
                  <a:off x="4527854" y="1167472"/>
                  <a:ext cx="187656" cy="25603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  <a:alpha val="10000"/>
                  </a:scheme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6" name="Group 65"/>
              <p:cNvGrpSpPr/>
              <p:nvPr/>
            </p:nvGrpSpPr>
            <p:grpSpPr>
              <a:xfrm>
                <a:off x="5014386" y="805510"/>
                <a:ext cx="381000" cy="2922282"/>
                <a:chOff x="4948788" y="805510"/>
                <a:chExt cx="381000" cy="2922282"/>
              </a:xfrm>
            </p:grpSpPr>
            <p:grpSp>
              <p:nvGrpSpPr>
                <p:cNvPr id="37" name="Group 36"/>
                <p:cNvGrpSpPr/>
                <p:nvPr/>
              </p:nvGrpSpPr>
              <p:grpSpPr>
                <a:xfrm>
                  <a:off x="4948788" y="805510"/>
                  <a:ext cx="381000" cy="381000"/>
                  <a:chOff x="4843445" y="811389"/>
                  <a:chExt cx="381000" cy="381000"/>
                </a:xfrm>
              </p:grpSpPr>
              <p:pic>
                <p:nvPicPr>
                  <p:cNvPr id="11" name="Picture 10"/>
                  <p:cNvPicPr>
                    <a:picLocks noChangeAspect="1"/>
                  </p:cNvPicPr>
                  <p:nvPr/>
                </p:nvPicPr>
                <p:blipFill>
                  <a:blip r:embed="rId11"/>
                  <a:stretch>
                    <a:fillRect/>
                  </a:stretch>
                </p:blipFill>
                <p:spPr>
                  <a:xfrm>
                    <a:off x="4843445" y="811389"/>
                    <a:ext cx="381000" cy="381000"/>
                  </a:xfrm>
                  <a:prstGeom prst="rect">
                    <a:avLst/>
                  </a:prstGeom>
                </p:spPr>
              </p:pic>
              <p:sp>
                <p:nvSpPr>
                  <p:cNvPr id="25" name="Rectangle 24"/>
                  <p:cNvSpPr/>
                  <p:nvPr/>
                </p:nvSpPr>
                <p:spPr>
                  <a:xfrm>
                    <a:off x="4849325" y="818445"/>
                    <a:ext cx="369241" cy="366889"/>
                  </a:xfrm>
                  <a:prstGeom prst="rect">
                    <a:avLst/>
                  </a:prstGeom>
                  <a:solidFill>
                    <a:schemeClr val="accent4">
                      <a:lumMod val="75000"/>
                      <a:alpha val="20000"/>
                    </a:schemeClr>
                  </a:solidFill>
                  <a:ln>
                    <a:noFill/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52" name="Rectangle 51"/>
                <p:cNvSpPr/>
                <p:nvPr/>
              </p:nvSpPr>
              <p:spPr>
                <a:xfrm>
                  <a:off x="5045460" y="1167472"/>
                  <a:ext cx="187656" cy="25603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  <a:alpha val="10000"/>
                  </a:scheme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7" name="Group 66"/>
              <p:cNvGrpSpPr/>
              <p:nvPr/>
            </p:nvGrpSpPr>
            <p:grpSpPr>
              <a:xfrm>
                <a:off x="5505959" y="805510"/>
                <a:ext cx="381000" cy="2922282"/>
                <a:chOff x="5476681" y="805510"/>
                <a:chExt cx="381000" cy="2922282"/>
              </a:xfrm>
            </p:grpSpPr>
            <p:grpSp>
              <p:nvGrpSpPr>
                <p:cNvPr id="38" name="Group 37"/>
                <p:cNvGrpSpPr/>
                <p:nvPr/>
              </p:nvGrpSpPr>
              <p:grpSpPr>
                <a:xfrm>
                  <a:off x="5476681" y="805510"/>
                  <a:ext cx="381000" cy="381000"/>
                  <a:chOff x="5352425" y="806686"/>
                  <a:chExt cx="381000" cy="381000"/>
                </a:xfrm>
              </p:grpSpPr>
              <p:pic>
                <p:nvPicPr>
                  <p:cNvPr id="12" name="Picture 11"/>
                  <p:cNvPicPr>
                    <a:picLocks noChangeAspect="1"/>
                  </p:cNvPicPr>
                  <p:nvPr/>
                </p:nvPicPr>
                <p:blipFill>
                  <a:blip r:embed="rId12"/>
                  <a:stretch>
                    <a:fillRect/>
                  </a:stretch>
                </p:blipFill>
                <p:spPr>
                  <a:xfrm>
                    <a:off x="5352425" y="806686"/>
                    <a:ext cx="381000" cy="381000"/>
                  </a:xfrm>
                  <a:prstGeom prst="rect">
                    <a:avLst/>
                  </a:prstGeom>
                </p:spPr>
              </p:pic>
              <p:sp>
                <p:nvSpPr>
                  <p:cNvPr id="26" name="Rectangle 25"/>
                  <p:cNvSpPr/>
                  <p:nvPr/>
                </p:nvSpPr>
                <p:spPr>
                  <a:xfrm>
                    <a:off x="5358305" y="813742"/>
                    <a:ext cx="369241" cy="366889"/>
                  </a:xfrm>
                  <a:prstGeom prst="rect">
                    <a:avLst/>
                  </a:prstGeom>
                  <a:solidFill>
                    <a:schemeClr val="accent4">
                      <a:lumMod val="75000"/>
                      <a:alpha val="20000"/>
                    </a:schemeClr>
                  </a:solidFill>
                  <a:ln>
                    <a:noFill/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53" name="Rectangle 52"/>
                <p:cNvSpPr/>
                <p:nvPr/>
              </p:nvSpPr>
              <p:spPr>
                <a:xfrm>
                  <a:off x="5573353" y="1167472"/>
                  <a:ext cx="187656" cy="25603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  <a:alpha val="10000"/>
                  </a:scheme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8" name="Group 67"/>
              <p:cNvGrpSpPr/>
              <p:nvPr/>
            </p:nvGrpSpPr>
            <p:grpSpPr>
              <a:xfrm>
                <a:off x="5997532" y="805510"/>
                <a:ext cx="381000" cy="2922282"/>
                <a:chOff x="6004574" y="805510"/>
                <a:chExt cx="381000" cy="2922282"/>
              </a:xfrm>
            </p:grpSpPr>
            <p:grpSp>
              <p:nvGrpSpPr>
                <p:cNvPr id="39" name="Group 38"/>
                <p:cNvGrpSpPr/>
                <p:nvPr/>
              </p:nvGrpSpPr>
              <p:grpSpPr>
                <a:xfrm>
                  <a:off x="6004574" y="805510"/>
                  <a:ext cx="381000" cy="381000"/>
                  <a:chOff x="5866109" y="799630"/>
                  <a:chExt cx="381000" cy="381000"/>
                </a:xfrm>
              </p:grpSpPr>
              <p:pic>
                <p:nvPicPr>
                  <p:cNvPr id="14" name="Picture 13"/>
                  <p:cNvPicPr>
                    <a:picLocks noChangeAspect="1"/>
                  </p:cNvPicPr>
                  <p:nvPr/>
                </p:nvPicPr>
                <p:blipFill>
                  <a:blip r:embed="rId13"/>
                  <a:stretch>
                    <a:fillRect/>
                  </a:stretch>
                </p:blipFill>
                <p:spPr>
                  <a:xfrm>
                    <a:off x="5866109" y="799630"/>
                    <a:ext cx="381000" cy="381000"/>
                  </a:xfrm>
                  <a:prstGeom prst="rect">
                    <a:avLst/>
                  </a:prstGeom>
                </p:spPr>
              </p:pic>
              <p:sp>
                <p:nvSpPr>
                  <p:cNvPr id="27" name="Rectangle 26"/>
                  <p:cNvSpPr/>
                  <p:nvPr/>
                </p:nvSpPr>
                <p:spPr>
                  <a:xfrm>
                    <a:off x="5871989" y="806686"/>
                    <a:ext cx="369241" cy="366889"/>
                  </a:xfrm>
                  <a:prstGeom prst="rect">
                    <a:avLst/>
                  </a:prstGeom>
                  <a:solidFill>
                    <a:schemeClr val="accent4">
                      <a:lumMod val="75000"/>
                      <a:alpha val="20000"/>
                    </a:schemeClr>
                  </a:solidFill>
                  <a:ln>
                    <a:noFill/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54" name="Rectangle 53"/>
                <p:cNvSpPr/>
                <p:nvPr/>
              </p:nvSpPr>
              <p:spPr>
                <a:xfrm>
                  <a:off x="6101246" y="1167472"/>
                  <a:ext cx="187656" cy="25603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  <a:alpha val="10000"/>
                  </a:scheme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9" name="Group 68"/>
              <p:cNvGrpSpPr/>
              <p:nvPr/>
            </p:nvGrpSpPr>
            <p:grpSpPr>
              <a:xfrm>
                <a:off x="6489105" y="805510"/>
                <a:ext cx="381000" cy="2922282"/>
                <a:chOff x="6532467" y="805510"/>
                <a:chExt cx="381000" cy="2922282"/>
              </a:xfrm>
            </p:grpSpPr>
            <p:grpSp>
              <p:nvGrpSpPr>
                <p:cNvPr id="40" name="Group 39"/>
                <p:cNvGrpSpPr/>
                <p:nvPr/>
              </p:nvGrpSpPr>
              <p:grpSpPr>
                <a:xfrm>
                  <a:off x="6532467" y="805510"/>
                  <a:ext cx="381000" cy="381000"/>
                  <a:chOff x="6378617" y="806686"/>
                  <a:chExt cx="381000" cy="381000"/>
                </a:xfrm>
              </p:grpSpPr>
              <p:pic>
                <p:nvPicPr>
                  <p:cNvPr id="15" name="Picture 14"/>
                  <p:cNvPicPr>
                    <a:picLocks noChangeAspect="1"/>
                  </p:cNvPicPr>
                  <p:nvPr/>
                </p:nvPicPr>
                <p:blipFill>
                  <a:blip r:embed="rId14"/>
                  <a:stretch>
                    <a:fillRect/>
                  </a:stretch>
                </p:blipFill>
                <p:spPr>
                  <a:xfrm>
                    <a:off x="6378617" y="806686"/>
                    <a:ext cx="381000" cy="381000"/>
                  </a:xfrm>
                  <a:prstGeom prst="rect">
                    <a:avLst/>
                  </a:prstGeom>
                </p:spPr>
              </p:pic>
              <p:sp>
                <p:nvSpPr>
                  <p:cNvPr id="28" name="Rectangle 27"/>
                  <p:cNvSpPr/>
                  <p:nvPr/>
                </p:nvSpPr>
                <p:spPr>
                  <a:xfrm>
                    <a:off x="6384497" y="813742"/>
                    <a:ext cx="369241" cy="366889"/>
                  </a:xfrm>
                  <a:prstGeom prst="rect">
                    <a:avLst/>
                  </a:prstGeom>
                  <a:solidFill>
                    <a:schemeClr val="accent4">
                      <a:lumMod val="75000"/>
                      <a:alpha val="20000"/>
                    </a:schemeClr>
                  </a:solidFill>
                  <a:ln>
                    <a:noFill/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55" name="Rectangle 54"/>
                <p:cNvSpPr/>
                <p:nvPr/>
              </p:nvSpPr>
              <p:spPr>
                <a:xfrm>
                  <a:off x="6629139" y="1167472"/>
                  <a:ext cx="187656" cy="25603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  <a:alpha val="10000"/>
                  </a:scheme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0" name="Group 69"/>
              <p:cNvGrpSpPr/>
              <p:nvPr/>
            </p:nvGrpSpPr>
            <p:grpSpPr>
              <a:xfrm>
                <a:off x="6980678" y="805510"/>
                <a:ext cx="381000" cy="2922282"/>
                <a:chOff x="7060360" y="805510"/>
                <a:chExt cx="381000" cy="2922282"/>
              </a:xfrm>
            </p:grpSpPr>
            <p:grpSp>
              <p:nvGrpSpPr>
                <p:cNvPr id="41" name="Group 40"/>
                <p:cNvGrpSpPr/>
                <p:nvPr/>
              </p:nvGrpSpPr>
              <p:grpSpPr>
                <a:xfrm>
                  <a:off x="7060360" y="805510"/>
                  <a:ext cx="381000" cy="381000"/>
                  <a:chOff x="6891125" y="806686"/>
                  <a:chExt cx="381000" cy="381000"/>
                </a:xfrm>
              </p:grpSpPr>
              <p:pic>
                <p:nvPicPr>
                  <p:cNvPr id="16" name="Picture 15"/>
                  <p:cNvPicPr>
                    <a:picLocks noChangeAspect="1"/>
                  </p:cNvPicPr>
                  <p:nvPr/>
                </p:nvPicPr>
                <p:blipFill>
                  <a:blip r:embed="rId15"/>
                  <a:stretch>
                    <a:fillRect/>
                  </a:stretch>
                </p:blipFill>
                <p:spPr>
                  <a:xfrm>
                    <a:off x="6891125" y="806686"/>
                    <a:ext cx="381000" cy="381000"/>
                  </a:xfrm>
                  <a:prstGeom prst="rect">
                    <a:avLst/>
                  </a:prstGeom>
                </p:spPr>
              </p:pic>
              <p:sp>
                <p:nvSpPr>
                  <p:cNvPr id="29" name="Rectangle 28"/>
                  <p:cNvSpPr/>
                  <p:nvPr/>
                </p:nvSpPr>
                <p:spPr>
                  <a:xfrm>
                    <a:off x="6897005" y="813742"/>
                    <a:ext cx="369241" cy="366889"/>
                  </a:xfrm>
                  <a:prstGeom prst="rect">
                    <a:avLst/>
                  </a:prstGeom>
                  <a:solidFill>
                    <a:schemeClr val="accent4">
                      <a:lumMod val="75000"/>
                      <a:alpha val="20000"/>
                    </a:schemeClr>
                  </a:solidFill>
                  <a:ln>
                    <a:noFill/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56" name="Rectangle 55"/>
                <p:cNvSpPr/>
                <p:nvPr/>
              </p:nvSpPr>
              <p:spPr>
                <a:xfrm>
                  <a:off x="7157032" y="1167472"/>
                  <a:ext cx="187656" cy="25603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  <a:alpha val="10000"/>
                  </a:scheme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9" name="Group 58"/>
              <p:cNvGrpSpPr/>
              <p:nvPr/>
            </p:nvGrpSpPr>
            <p:grpSpPr>
              <a:xfrm>
                <a:off x="7472256" y="805510"/>
                <a:ext cx="381000" cy="2922282"/>
                <a:chOff x="7585140" y="805510"/>
                <a:chExt cx="381000" cy="2922282"/>
              </a:xfrm>
            </p:grpSpPr>
            <p:grpSp>
              <p:nvGrpSpPr>
                <p:cNvPr id="42" name="Group 41"/>
                <p:cNvGrpSpPr/>
                <p:nvPr/>
              </p:nvGrpSpPr>
              <p:grpSpPr>
                <a:xfrm>
                  <a:off x="7585140" y="805510"/>
                  <a:ext cx="381000" cy="381000"/>
                  <a:chOff x="7403631" y="811390"/>
                  <a:chExt cx="381000" cy="381000"/>
                </a:xfrm>
              </p:grpSpPr>
              <p:pic>
                <p:nvPicPr>
                  <p:cNvPr id="17" name="Picture 16"/>
                  <p:cNvPicPr>
                    <a:picLocks noChangeAspect="1"/>
                  </p:cNvPicPr>
                  <p:nvPr/>
                </p:nvPicPr>
                <p:blipFill>
                  <a:blip r:embed="rId16"/>
                  <a:stretch>
                    <a:fillRect/>
                  </a:stretch>
                </p:blipFill>
                <p:spPr>
                  <a:xfrm>
                    <a:off x="7403631" y="811390"/>
                    <a:ext cx="381000" cy="381000"/>
                  </a:xfrm>
                  <a:prstGeom prst="rect">
                    <a:avLst/>
                  </a:prstGeom>
                </p:spPr>
              </p:pic>
              <p:sp>
                <p:nvSpPr>
                  <p:cNvPr id="30" name="Rectangle 29"/>
                  <p:cNvSpPr/>
                  <p:nvPr/>
                </p:nvSpPr>
                <p:spPr>
                  <a:xfrm>
                    <a:off x="7409511" y="818446"/>
                    <a:ext cx="369241" cy="366889"/>
                  </a:xfrm>
                  <a:prstGeom prst="rect">
                    <a:avLst/>
                  </a:prstGeom>
                  <a:solidFill>
                    <a:schemeClr val="accent4">
                      <a:lumMod val="75000"/>
                      <a:alpha val="20000"/>
                    </a:schemeClr>
                  </a:solidFill>
                  <a:ln>
                    <a:noFill/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57" name="Rectangle 56"/>
                <p:cNvSpPr/>
                <p:nvPr/>
              </p:nvSpPr>
              <p:spPr>
                <a:xfrm>
                  <a:off x="7681812" y="1167472"/>
                  <a:ext cx="187656" cy="256032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  <a:alpha val="10000"/>
                  </a:scheme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2" name="TextBox 1"/>
          <p:cNvSpPr txBox="1"/>
          <p:nvPr/>
        </p:nvSpPr>
        <p:spPr>
          <a:xfrm>
            <a:off x="2454544" y="4541335"/>
            <a:ext cx="39036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twork motif analysis using TF-TF only</a:t>
            </a:r>
          </a:p>
          <a:p>
            <a:r>
              <a:rPr lang="en-US" dirty="0" smtClean="0"/>
              <a:t>Need to </a:t>
            </a:r>
            <a:r>
              <a:rPr lang="en-US" dirty="0" err="1" smtClean="0"/>
              <a:t>replot</a:t>
            </a:r>
            <a:r>
              <a:rPr lang="en-US" dirty="0" smtClean="0"/>
              <a:t> using the FULL net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55744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84200"/>
            <a:ext cx="9144000" cy="5682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38404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639704"/>
            <a:ext cx="5333999" cy="337212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436517" y="3009429"/>
            <a:ext cx="526815" cy="22577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solidFill>
                  <a:schemeClr val="tx1"/>
                </a:solidFill>
              </a:rPr>
              <a:t>peak1</a:t>
            </a:r>
            <a:endParaRPr lang="en-US" sz="1100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60153" y="4187309"/>
            <a:ext cx="2552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 = s1*w1+s2*w2+s3*w3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726569"/>
              </p:ext>
            </p:extLst>
          </p:nvPr>
        </p:nvGraphicFramePr>
        <p:xfrm>
          <a:off x="4822825" y="4371975"/>
          <a:ext cx="3795713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4" imgW="1587500" imgH="749300" progId="Equation.DSMT4">
                  <p:embed/>
                </p:oleObj>
              </mc:Choice>
              <mc:Fallback>
                <p:oleObj name="Equation" r:id="rId4" imgW="15875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2825" y="4371975"/>
                        <a:ext cx="3795713" cy="179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774251" y="3009429"/>
            <a:ext cx="526815" cy="22577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solidFill>
                  <a:schemeClr val="tx1"/>
                </a:solidFill>
              </a:rPr>
              <a:t>peak2</a:t>
            </a:r>
            <a:endParaRPr lang="en-US" sz="1100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270029" y="3009429"/>
            <a:ext cx="526815" cy="22577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solidFill>
                  <a:schemeClr val="tx1"/>
                </a:solidFill>
              </a:rPr>
              <a:t>peak3</a:t>
            </a:r>
            <a:endParaRPr lang="en-US" sz="1100" dirty="0">
              <a:solidFill>
                <a:schemeClr val="tx1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103403"/>
              </p:ext>
            </p:extLst>
          </p:nvPr>
        </p:nvGraphicFramePr>
        <p:xfrm>
          <a:off x="830892" y="4759205"/>
          <a:ext cx="3365729" cy="86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6" imgW="1282700" imgH="330200" progId="Equation.DSMT4">
                  <p:embed/>
                </p:oleObj>
              </mc:Choice>
              <mc:Fallback>
                <p:oleObj name="Equation" r:id="rId6" imgW="12827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0892" y="4759205"/>
                        <a:ext cx="3365729" cy="86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55036" y="5828738"/>
            <a:ext cx="4422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egulation potential between TF 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and gene k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44498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0900"/>
            <a:ext cx="9144000" cy="514854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794000" y="850900"/>
            <a:ext cx="376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uning network by regulation sco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46375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6585926"/>
              </p:ext>
            </p:extLst>
          </p:nvPr>
        </p:nvGraphicFramePr>
        <p:xfrm>
          <a:off x="510187" y="496746"/>
          <a:ext cx="8004222" cy="276351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34037"/>
                <a:gridCol w="1334037"/>
                <a:gridCol w="1334037"/>
                <a:gridCol w="1334037"/>
                <a:gridCol w="1334037"/>
                <a:gridCol w="1334037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issue Compa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issue Baseli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dge Ga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HS</a:t>
                      </a:r>
                      <a:r>
                        <a:rPr lang="en-US" baseline="0" dirty="0" smtClean="0"/>
                        <a:t> common Pea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HS Baseli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HS Compar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K56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M1287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 smtClean="0"/>
                        <a:t>656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45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GM1287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56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K56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epG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52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44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K56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eLa-S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67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56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2</a:t>
                      </a:r>
                      <a:endParaRPr lang="en-US" dirty="0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dirty="0" smtClean="0"/>
                        <a:t>K56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1-hES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1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01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084164" y="108313"/>
            <a:ext cx="5187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HS peak intersect within 5KB around any coding TSS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3243211"/>
              </p:ext>
            </p:extLst>
          </p:nvPr>
        </p:nvGraphicFramePr>
        <p:xfrm>
          <a:off x="662587" y="3789819"/>
          <a:ext cx="8004222" cy="276351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34037"/>
                <a:gridCol w="1334037"/>
                <a:gridCol w="1334037"/>
                <a:gridCol w="1334037"/>
                <a:gridCol w="1334037"/>
                <a:gridCol w="1334037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issue Compa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issue Baseli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dge Ga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HS</a:t>
                      </a:r>
                      <a:r>
                        <a:rPr lang="en-US" baseline="0" dirty="0" smtClean="0"/>
                        <a:t> common Pea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HS Baseli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HS Compar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K56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M1287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 smtClean="0"/>
                        <a:t>656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36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GM1287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56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K56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epG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52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38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K56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eLa-S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67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47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0</a:t>
                      </a:r>
                      <a:endParaRPr lang="en-US" dirty="0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dirty="0" smtClean="0"/>
                        <a:t>K56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1-hES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1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97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36564" y="3314421"/>
            <a:ext cx="5187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HS peak intersect within 1KB around any coding T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02955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600" y="0"/>
            <a:ext cx="8917021" cy="68580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411500"/>
              </p:ext>
            </p:extLst>
          </p:nvPr>
        </p:nvGraphicFramePr>
        <p:xfrm>
          <a:off x="4057650" y="3160418"/>
          <a:ext cx="3108082" cy="997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4" imgW="1028700" imgH="330200" progId="Equation.DSMT4">
                  <p:embed/>
                </p:oleObj>
              </mc:Choice>
              <mc:Fallback>
                <p:oleObj name="Equation" r:id="rId4" imgW="10287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57650" y="3160418"/>
                        <a:ext cx="3108082" cy="997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60519" y="2872271"/>
            <a:ext cx="474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gulation Activity score for each TF in a cell li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9690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600" y="0"/>
            <a:ext cx="8917021" cy="685800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221253"/>
              </p:ext>
            </p:extLst>
          </p:nvPr>
        </p:nvGraphicFramePr>
        <p:xfrm>
          <a:off x="2467799" y="817974"/>
          <a:ext cx="3108082" cy="997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4" imgW="1028700" imgH="330200" progId="Equation.DSMT4">
                  <p:embed/>
                </p:oleObj>
              </mc:Choice>
              <mc:Fallback>
                <p:oleObj name="Equation" r:id="rId4" imgW="10287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7799" y="817974"/>
                        <a:ext cx="3108082" cy="997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200903"/>
              </p:ext>
            </p:extLst>
          </p:nvPr>
        </p:nvGraphicFramePr>
        <p:xfrm>
          <a:off x="2781299" y="2257543"/>
          <a:ext cx="3038325" cy="74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6" imgW="1193800" imgH="292100" progId="Equation.DSMT4">
                  <p:embed/>
                </p:oleObj>
              </mc:Choice>
              <mc:Fallback>
                <p:oleObj name="Equation" r:id="rId6" imgW="1193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1299" y="2257543"/>
                        <a:ext cx="3038325" cy="743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73818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84200"/>
            <a:ext cx="9144000" cy="5682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033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84200"/>
            <a:ext cx="9144000" cy="5682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88333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84200"/>
            <a:ext cx="9144000" cy="5682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28607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568737"/>
              </p:ext>
            </p:extLst>
          </p:nvPr>
        </p:nvGraphicFramePr>
        <p:xfrm>
          <a:off x="149225" y="93663"/>
          <a:ext cx="4818680" cy="3123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1879600" imgH="1219200" progId="Equation.3">
                  <p:embed/>
                </p:oleObj>
              </mc:Choice>
              <mc:Fallback>
                <p:oleObj name="Equation" r:id="rId3" imgW="1879600" imgH="1219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225" y="93663"/>
                        <a:ext cx="4818680" cy="3123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281803"/>
              </p:ext>
            </p:extLst>
          </p:nvPr>
        </p:nvGraphicFramePr>
        <p:xfrm>
          <a:off x="3425825" y="3236913"/>
          <a:ext cx="5557838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5" imgW="2235200" imgH="1219200" progId="Equation.3">
                  <p:embed/>
                </p:oleObj>
              </mc:Choice>
              <mc:Fallback>
                <p:oleObj name="Equation" r:id="rId5" imgW="2235200" imgH="1219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5825" y="3236913"/>
                        <a:ext cx="5557838" cy="303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257298" y="901865"/>
            <a:ext cx="27974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gulation potential matrix in K562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49225" y="4653402"/>
            <a:ext cx="30984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gulation potential matrix in GM1287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90733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0"/>
            <a:ext cx="759803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12766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0"/>
            <a:ext cx="7598035" cy="6858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781384" y="5352977"/>
            <a:ext cx="1254034" cy="1173476"/>
          </a:xfrm>
          <a:prstGeom prst="rect">
            <a:avLst/>
          </a:prstGeom>
          <a:solidFill>
            <a:srgbClr val="0000FF">
              <a:alpha val="1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>
            <a:endCxn id="2" idx="1"/>
          </p:cNvCxnSpPr>
          <p:nvPr/>
        </p:nvCxnSpPr>
        <p:spPr>
          <a:xfrm flipH="1" flipV="1">
            <a:off x="762000" y="3429000"/>
            <a:ext cx="2019384" cy="255090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50167" y="2813126"/>
            <a:ext cx="17685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Mostly less “regulative” in K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035417" y="3946101"/>
            <a:ext cx="1543427" cy="1535476"/>
          </a:xfrm>
          <a:prstGeom prst="rect">
            <a:avLst/>
          </a:prstGeom>
          <a:solidFill>
            <a:srgbClr val="008000">
              <a:alpha val="1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5578844" y="4484927"/>
            <a:ext cx="1173648" cy="2732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122273" y="4484927"/>
            <a:ext cx="20217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Mostly more “regulative” in K</a:t>
            </a:r>
            <a:endParaRPr lang="en-US" b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79527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84554" y="828177"/>
            <a:ext cx="6277321" cy="4669476"/>
            <a:chOff x="779416" y="835901"/>
            <a:chExt cx="6277321" cy="4669476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/>
            <a:srcRect l="42024" t="57988" r="36322" b="20774"/>
            <a:stretch/>
          </p:blipFill>
          <p:spPr>
            <a:xfrm>
              <a:off x="779416" y="843625"/>
              <a:ext cx="5265672" cy="4661752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/>
            <a:srcRect l="95113" t="57988" b="20774"/>
            <a:stretch/>
          </p:blipFill>
          <p:spPr>
            <a:xfrm>
              <a:off x="5868236" y="835901"/>
              <a:ext cx="1188501" cy="4661752"/>
            </a:xfrm>
            <a:prstGeom prst="rect">
              <a:avLst/>
            </a:prstGeom>
          </p:spPr>
        </p:pic>
      </p:grpSp>
      <p:cxnSp>
        <p:nvCxnSpPr>
          <p:cNvPr id="7" name="Straight Arrow Connector 6"/>
          <p:cNvCxnSpPr/>
          <p:nvPr/>
        </p:nvCxnSpPr>
        <p:spPr>
          <a:xfrm flipV="1">
            <a:off x="5803928" y="514400"/>
            <a:ext cx="819945" cy="4661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623873" y="329734"/>
            <a:ext cx="1483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reast Cancer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5803928" y="835901"/>
            <a:ext cx="819945" cy="3697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623873" y="643511"/>
            <a:ext cx="16602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P53, </a:t>
            </a:r>
            <a:r>
              <a:rPr lang="en-US" dirty="0" smtClean="0"/>
              <a:t>apoptotic 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5803928" y="1205626"/>
            <a:ext cx="819945" cy="1929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583349" y="988811"/>
            <a:ext cx="1738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ultiple cancers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5803928" y="1422326"/>
            <a:ext cx="819945" cy="1929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607133" y="1237661"/>
            <a:ext cx="2223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YC pair, lung cancer</a:t>
            </a:r>
            <a:endParaRPr lang="en-US" dirty="0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5836082" y="1631301"/>
            <a:ext cx="819945" cy="1929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598763" y="1454361"/>
            <a:ext cx="1106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cogene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836082" y="1808126"/>
            <a:ext cx="3553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liferation </a:t>
            </a:r>
            <a:r>
              <a:rPr lang="en-US" dirty="0"/>
              <a:t>&amp; tumors metastasis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5859204" y="2177458"/>
            <a:ext cx="819945" cy="12126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759533" y="2048349"/>
            <a:ext cx="25139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reast &amp; prostate cancer</a:t>
            </a:r>
            <a:endParaRPr lang="en-US" dirty="0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5836082" y="2490724"/>
            <a:ext cx="843067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672111" y="2281749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umor suppressor</a:t>
            </a:r>
            <a:endParaRPr lang="en-US" dirty="0"/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6117098" y="2691349"/>
            <a:ext cx="843067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945426" y="2514524"/>
            <a:ext cx="2204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-deleted with TP53</a:t>
            </a:r>
            <a:endParaRPr lang="en-US" dirty="0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6044420" y="2908049"/>
            <a:ext cx="843067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872748" y="2763374"/>
            <a:ext cx="1458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reast cancer</a:t>
            </a:r>
            <a:endParaRPr lang="en-US" dirty="0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5916467" y="3132706"/>
            <a:ext cx="84306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800070" y="2963999"/>
            <a:ext cx="1611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ultiple tumor</a:t>
            </a:r>
            <a:endParaRPr lang="en-US" dirty="0"/>
          </a:p>
        </p:txBody>
      </p:sp>
      <p:cxnSp>
        <p:nvCxnSpPr>
          <p:cNvPr id="39" name="Straight Arrow Connector 38"/>
          <p:cNvCxnSpPr>
            <a:endCxn id="40" idx="1"/>
          </p:cNvCxnSpPr>
          <p:nvPr/>
        </p:nvCxnSpPr>
        <p:spPr>
          <a:xfrm>
            <a:off x="5916467" y="3349406"/>
            <a:ext cx="939541" cy="4810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856008" y="3212849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ML</a:t>
            </a:r>
            <a:endParaRPr lang="en-US" dirty="0"/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5916466" y="3582181"/>
            <a:ext cx="939541" cy="4810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6879792" y="3445624"/>
            <a:ext cx="2358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 Fusion in Lung cancer</a:t>
            </a:r>
            <a:endParaRPr lang="en-US" dirty="0"/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6052789" y="3798881"/>
            <a:ext cx="939541" cy="4810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7111461" y="3630290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LBCL</a:t>
            </a:r>
            <a:endParaRPr lang="en-US" dirty="0"/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6059261" y="3991642"/>
            <a:ext cx="939541" cy="4810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7103091" y="3846990"/>
            <a:ext cx="1106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cogene</a:t>
            </a:r>
            <a:endParaRPr lang="en-US" dirty="0"/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5803928" y="4192267"/>
            <a:ext cx="1186504" cy="4810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7046490" y="4047615"/>
            <a:ext cx="1458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reast cancer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6723372" y="4304422"/>
            <a:ext cx="24795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ppress tumor invasion </a:t>
            </a:r>
          </a:p>
        </p:txBody>
      </p:sp>
      <p:cxnSp>
        <p:nvCxnSpPr>
          <p:cNvPr id="54" name="Straight Arrow Connector 53"/>
          <p:cNvCxnSpPr/>
          <p:nvPr/>
        </p:nvCxnSpPr>
        <p:spPr>
          <a:xfrm>
            <a:off x="6254096" y="4416947"/>
            <a:ext cx="404968" cy="7214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6800070" y="4561229"/>
            <a:ext cx="20126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poptosis regulator </a:t>
            </a:r>
          </a:p>
        </p:txBody>
      </p:sp>
      <p:cxnSp>
        <p:nvCxnSpPr>
          <p:cNvPr id="59" name="Straight Arrow Connector 58"/>
          <p:cNvCxnSpPr>
            <a:endCxn id="57" idx="1"/>
          </p:cNvCxnSpPr>
          <p:nvPr/>
        </p:nvCxnSpPr>
        <p:spPr>
          <a:xfrm>
            <a:off x="5891356" y="4635526"/>
            <a:ext cx="908714" cy="11036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6839256" y="4830736"/>
            <a:ext cx="1811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ervical&amp;Ovarian</a:t>
            </a:r>
            <a:endParaRPr lang="en-US" dirty="0"/>
          </a:p>
        </p:txBody>
      </p:sp>
      <p:cxnSp>
        <p:nvCxnSpPr>
          <p:cNvPr id="63" name="Straight Arrow Connector 62"/>
          <p:cNvCxnSpPr/>
          <p:nvPr/>
        </p:nvCxnSpPr>
        <p:spPr>
          <a:xfrm>
            <a:off x="5750350" y="4875376"/>
            <a:ext cx="1209815" cy="11036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800070" y="5142869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umor suppressor</a:t>
            </a:r>
            <a:endParaRPr lang="en-US" dirty="0"/>
          </a:p>
        </p:txBody>
      </p:sp>
      <p:cxnSp>
        <p:nvCxnSpPr>
          <p:cNvPr id="66" name="Straight Arrow Connector 65"/>
          <p:cNvCxnSpPr>
            <a:endCxn id="65" idx="1"/>
          </p:cNvCxnSpPr>
          <p:nvPr/>
        </p:nvCxnSpPr>
        <p:spPr>
          <a:xfrm>
            <a:off x="5853293" y="5090943"/>
            <a:ext cx="946777" cy="23659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6807777" y="5375644"/>
            <a:ext cx="16978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to-oncogene</a:t>
            </a:r>
            <a:endParaRPr lang="en-US" dirty="0"/>
          </a:p>
        </p:txBody>
      </p:sp>
      <p:cxnSp>
        <p:nvCxnSpPr>
          <p:cNvPr id="69" name="Straight Arrow Connector 68"/>
          <p:cNvCxnSpPr/>
          <p:nvPr/>
        </p:nvCxnSpPr>
        <p:spPr>
          <a:xfrm>
            <a:off x="5909231" y="5291568"/>
            <a:ext cx="850302" cy="22988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13156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Untitl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22443"/>
            <a:ext cx="9144000" cy="5230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72701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Untitl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2864"/>
            <a:ext cx="4895850" cy="2800350"/>
          </a:xfrm>
          <a:prstGeom prst="rect">
            <a:avLst/>
          </a:prstGeom>
        </p:spPr>
      </p:pic>
      <p:pic>
        <p:nvPicPr>
          <p:cNvPr id="3" name="Picture 2" descr="Untitl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758" y="3501109"/>
            <a:ext cx="4895850" cy="2800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17039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5300"/>
            <a:ext cx="9144000" cy="585005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988741" y="172134"/>
            <a:ext cx="49295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SR1: </a:t>
            </a:r>
            <a:r>
              <a:rPr lang="en-US" dirty="0" err="1"/>
              <a:t>foldchange</a:t>
            </a:r>
            <a:r>
              <a:rPr lang="en-US" dirty="0"/>
              <a:t>=0.6279199, log(fc)=-0.6713477</a:t>
            </a:r>
          </a:p>
          <a:p>
            <a:r>
              <a:rPr lang="en-US" dirty="0"/>
              <a:t>ZNF687: </a:t>
            </a:r>
            <a:r>
              <a:rPr lang="en-US" dirty="0" err="1"/>
              <a:t>foldchange</a:t>
            </a:r>
            <a:r>
              <a:rPr lang="en-US" dirty="0"/>
              <a:t>=0.3612065, log(fc)=-1.469104</a:t>
            </a:r>
          </a:p>
        </p:txBody>
      </p:sp>
    </p:spTree>
    <p:extLst>
      <p:ext uri="{BB962C8B-B14F-4D97-AF65-F5344CB8AC3E}">
        <p14:creationId xmlns:p14="http://schemas.microsoft.com/office/powerpoint/2010/main" val="372792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5300"/>
            <a:ext cx="9144000" cy="5850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41548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5300"/>
            <a:ext cx="9144000" cy="5850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4540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5300"/>
            <a:ext cx="9144000" cy="5850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09257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5300"/>
            <a:ext cx="9144000" cy="5850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109296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37</TotalTime>
  <Words>319</Words>
  <Application>Microsoft Macintosh PowerPoint</Application>
  <PresentationFormat>On-screen Show (4:3)</PresentationFormat>
  <Paragraphs>157</Paragraphs>
  <Slides>2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Office Theme</vt:lpstr>
      <vt:lpstr>Equation</vt:lpstr>
      <vt:lpstr>Microsoft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Yal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ing Zhang</dc:creator>
  <cp:lastModifiedBy>Jing Zhang</cp:lastModifiedBy>
  <cp:revision>152</cp:revision>
  <cp:lastPrinted>2016-12-08T20:46:28Z</cp:lastPrinted>
  <dcterms:created xsi:type="dcterms:W3CDTF">2016-11-30T21:39:49Z</dcterms:created>
  <dcterms:modified xsi:type="dcterms:W3CDTF">2016-12-08T23:01:09Z</dcterms:modified>
</cp:coreProperties>
</file>